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425" r:id="rId3"/>
    <p:sldId id="354" r:id="rId4"/>
    <p:sldId id="416" r:id="rId5"/>
    <p:sldId id="426" r:id="rId6"/>
    <p:sldId id="405" r:id="rId7"/>
    <p:sldId id="419" r:id="rId8"/>
    <p:sldId id="420" r:id="rId9"/>
    <p:sldId id="421" r:id="rId10"/>
    <p:sldId id="422" r:id="rId11"/>
    <p:sldId id="423" r:id="rId12"/>
    <p:sldId id="414" r:id="rId13"/>
    <p:sldId id="406" r:id="rId14"/>
    <p:sldId id="407" r:id="rId15"/>
    <p:sldId id="408" r:id="rId16"/>
    <p:sldId id="409" r:id="rId17"/>
    <p:sldId id="410" r:id="rId18"/>
    <p:sldId id="415" r:id="rId19"/>
    <p:sldId id="411" r:id="rId20"/>
    <p:sldId id="412" r:id="rId21"/>
    <p:sldId id="413" r:id="rId22"/>
    <p:sldId id="424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85" d="100"/>
          <a:sy n="85" d="100"/>
        </p:scale>
        <p:origin x="40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6" d="100"/>
        <a:sy n="7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our discussion of hydrodynamics which is presented in Chapter 9 of your textbook.   The focus will be on treating the equations in the linear reg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9813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3564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air as the fluid near equilibrium with small fluctuations represented by the delta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1995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67360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 in the velocity potential and the density fluct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8491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ecoupled equation is a wave equation in the velocity potential, density fluctuation, and pressure fluctuation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33285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stimating the  wave velocity for air assuming that it is an ideal ga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50704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with f representing the degrees of freedom.       It is convenient to replace the f with the gamma factor which can be measured experiment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9666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7853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under isentropic conditions to derive the speed of sou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25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22702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analysis of the speed of sou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5949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analysis reveal that beyond the linear approximation, the velocity of sound is highly non-linea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0013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02220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515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90661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basic equations of hydrodynam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1596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96138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4976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695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36525"/>
            <a:ext cx="90678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29 -- Chap. 9 in F &amp; W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Introduction to hydrodynamics 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ewton’s laws for fluids and the continuity equation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Approximate solutions in the linear limit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42238F-0B9D-429B-AD39-22E93411B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DEF2E5-E33D-45B7-9808-5E3175DDB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801782-A828-4E77-9A8D-02A9428CB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EB862B-A047-404D-8F6B-A91B2447F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54627"/>
              </p:ext>
            </p:extLst>
          </p:nvPr>
        </p:nvGraphicFramePr>
        <p:xfrm>
          <a:off x="457200" y="3796828"/>
          <a:ext cx="575151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2" name="数式" r:id="rId4" imgW="2336760" imgH="939600" progId="Equation.3">
                  <p:embed/>
                </p:oleObj>
              </mc:Choice>
              <mc:Fallback>
                <p:oleObj name="数式" r:id="rId4" imgW="2336760" imgH="939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6828"/>
                        <a:ext cx="575151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1FBF42-6084-41D5-8773-407B6DF5A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48058"/>
              </p:ext>
            </p:extLst>
          </p:nvPr>
        </p:nvGraphicFramePr>
        <p:xfrm>
          <a:off x="685800" y="609600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3" name="数式" r:id="rId6" imgW="2361960" imgH="419040" progId="Equation.3">
                  <p:embed/>
                </p:oleObj>
              </mc:Choice>
              <mc:Fallback>
                <p:oleObj name="数式" r:id="rId6" imgW="2361960" imgH="419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8B5493D-AD3D-4898-BA65-598626608908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969528-ED78-4FD8-BD52-97182973D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58002"/>
              </p:ext>
            </p:extLst>
          </p:nvPr>
        </p:nvGraphicFramePr>
        <p:xfrm>
          <a:off x="792163" y="1820863"/>
          <a:ext cx="78295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4" name="数式" r:id="rId8" imgW="3352680" imgH="711000" progId="Equation.3">
                  <p:embed/>
                </p:oleObj>
              </mc:Choice>
              <mc:Fallback>
                <p:oleObj name="数式" r:id="rId8" imgW="3352680" imgH="7110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20863"/>
                        <a:ext cx="782955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45AACB-476C-4E6E-9CBE-2141AE9B1022}"/>
              </a:ext>
            </a:extLst>
          </p:cNvPr>
          <p:cNvSpPr txBox="1"/>
          <p:nvPr/>
        </p:nvSpPr>
        <p:spPr>
          <a:xfrm>
            <a:off x="420687" y="2947342"/>
            <a:ext cx="715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f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3C3F5A-1822-4532-B549-D7AF87AE8E83}"/>
              </a:ext>
            </a:extLst>
          </p:cNvPr>
          <p:cNvSpPr txBox="1"/>
          <p:nvPr/>
        </p:nvSpPr>
        <p:spPr>
          <a:xfrm>
            <a:off x="3220244" y="2971800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65F41D-D6BB-4499-B138-CEAF43621519}"/>
              </a:ext>
            </a:extLst>
          </p:cNvPr>
          <p:cNvSpPr txBox="1"/>
          <p:nvPr/>
        </p:nvSpPr>
        <p:spPr>
          <a:xfrm>
            <a:off x="6324600" y="5105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entropic </a:t>
            </a:r>
            <a:r>
              <a:rPr lang="en-US" sz="2400" dirty="0" err="1">
                <a:latin typeface="+mj-lt"/>
              </a:rPr>
              <a:t>irrotation</a:t>
            </a:r>
            <a:r>
              <a:rPr lang="en-US" sz="2400" dirty="0">
                <a:latin typeface="+mj-lt"/>
              </a:rPr>
              <a:t> fluid.</a:t>
            </a:r>
          </a:p>
        </p:txBody>
      </p:sp>
    </p:spTree>
    <p:extLst>
      <p:ext uri="{BB962C8B-B14F-4D97-AF65-F5344CB8AC3E}">
        <p14:creationId xmlns:p14="http://schemas.microsoft.com/office/powerpoint/2010/main" val="7318096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0654E5-BDE1-4F54-B2F8-A21748A62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B578C7-3E47-4295-9B52-94FEE2038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120531-654B-4379-9EB8-2EB1DA0B6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5F04BE-3540-4DC2-8126-65439D002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87543"/>
              </p:ext>
            </p:extLst>
          </p:nvPr>
        </p:nvGraphicFramePr>
        <p:xfrm>
          <a:off x="609600" y="4337845"/>
          <a:ext cx="45339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4" name="数式" r:id="rId4" imgW="1841400" imgH="457200" progId="Equation.3">
                  <p:embed/>
                </p:oleObj>
              </mc:Choice>
              <mc:Fallback>
                <p:oleObj name="数式" r:id="rId4" imgW="184140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37845"/>
                        <a:ext cx="45339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09ECFEF-AF02-4115-8681-06525F165A0C}"/>
              </a:ext>
            </a:extLst>
          </p:cNvPr>
          <p:cNvSpPr txBox="1"/>
          <p:nvPr/>
        </p:nvSpPr>
        <p:spPr>
          <a:xfrm>
            <a:off x="340360" y="3429000"/>
            <a:ext cx="8575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:   For isentropic and irrotational fluid with internal energy per unit mass  </a:t>
            </a:r>
            <a:r>
              <a:rPr lang="en-US" sz="2400" dirty="0">
                <a:latin typeface="Symbol" pitchFamily="18" charset="2"/>
              </a:rPr>
              <a:t>e: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971665-B18B-4BE9-94B3-CA6C1BB4C2E1}"/>
              </a:ext>
            </a:extLst>
          </p:cNvPr>
          <p:cNvSpPr txBox="1"/>
          <p:nvPr/>
        </p:nvSpPr>
        <p:spPr>
          <a:xfrm>
            <a:off x="304800" y="5562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is the internal energy of the fluid  per unit mass. For an ideal gas fluid, it has a relatively simple form.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89B194-B8FB-4B56-871E-7F50AF8EF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86409"/>
              </p:ext>
            </p:extLst>
          </p:nvPr>
        </p:nvGraphicFramePr>
        <p:xfrm>
          <a:off x="152400" y="409019"/>
          <a:ext cx="7980363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5" name="Equation" r:id="rId6" imgW="3340080" imgH="1168200" progId="Equation.DSMT4">
                  <p:embed/>
                </p:oleObj>
              </mc:Choice>
              <mc:Fallback>
                <p:oleObj name="Equation" r:id="rId6" imgW="3340080" imgH="1168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ABE51A-D76D-4513-B16B-26AB9CB16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9019"/>
                        <a:ext cx="7980363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046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370891-0F1A-4F5B-9DD0-5E45E2EB7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3E86D-8621-472E-A4D1-7C51F1FC0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447175-BFE4-4227-A463-E40D35CE5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828359-A517-4E92-9FC6-942575141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97345"/>
              </p:ext>
            </p:extLst>
          </p:nvPr>
        </p:nvGraphicFramePr>
        <p:xfrm>
          <a:off x="838200" y="1295400"/>
          <a:ext cx="28257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20" name="Equation" r:id="rId4" imgW="1117440" imgH="1143000" progId="Equation.DSMT4">
                  <p:embed/>
                </p:oleObj>
              </mc:Choice>
              <mc:Fallback>
                <p:oleObj name="Equation" r:id="rId4" imgW="1117440" imgH="1143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28257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C2A85C-B6D9-4D6D-8BA6-909D9EE1F7FD}"/>
              </a:ext>
            </a:extLst>
          </p:cNvPr>
          <p:cNvSpPr txBox="1"/>
          <p:nvPr/>
        </p:nvSpPr>
        <p:spPr>
          <a:xfrm>
            <a:off x="4572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fluid to be air near equilibriu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82EC6C-27EB-4D57-921A-99FED76E6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43807"/>
              </p:ext>
            </p:extLst>
          </p:nvPr>
        </p:nvGraphicFramePr>
        <p:xfrm>
          <a:off x="3429000" y="1580207"/>
          <a:ext cx="50355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21" name="Equation" r:id="rId6" imgW="2323800" imgH="914400" progId="Equation.DSMT4">
                  <p:embed/>
                </p:oleObj>
              </mc:Choice>
              <mc:Fallback>
                <p:oleObj name="Equation" r:id="rId6" imgW="2323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1580207"/>
                        <a:ext cx="503555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3459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21999"/>
              </p:ext>
            </p:extLst>
          </p:nvPr>
        </p:nvGraphicFramePr>
        <p:xfrm>
          <a:off x="172243" y="381000"/>
          <a:ext cx="8799513" cy="233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0" name="Equation" r:id="rId4" imgW="3822480" imgH="1054080" progId="Equation.DSMT4">
                  <p:embed/>
                </p:oleObj>
              </mc:Choice>
              <mc:Fallback>
                <p:oleObj name="Equation" r:id="rId4" imgW="38224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" y="381000"/>
                        <a:ext cx="8799513" cy="2331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03375"/>
              </p:ext>
            </p:extLst>
          </p:nvPr>
        </p:nvGraphicFramePr>
        <p:xfrm>
          <a:off x="266700" y="2955749"/>
          <a:ext cx="63119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1" name="数式" r:id="rId6" imgW="2565360" imgH="1346040" progId="Equation.3">
                  <p:embed/>
                </p:oleObj>
              </mc:Choice>
              <mc:Fallback>
                <p:oleObj name="数式" r:id="rId6" imgW="2565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955749"/>
                        <a:ext cx="63119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08036"/>
              </p:ext>
            </p:extLst>
          </p:nvPr>
        </p:nvGraphicFramePr>
        <p:xfrm>
          <a:off x="149225" y="295047"/>
          <a:ext cx="8969375" cy="226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42" name="Equation" r:id="rId4" imgW="4343400" imgH="1143000" progId="Equation.DSMT4">
                  <p:embed/>
                </p:oleObj>
              </mc:Choice>
              <mc:Fallback>
                <p:oleObj name="Equation" r:id="rId4" imgW="4343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295047"/>
                        <a:ext cx="8969375" cy="226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43" name="数式" r:id="rId6" imgW="3124080" imgH="1384200" progId="Equation.3">
                  <p:embed/>
                </p:oleObj>
              </mc:Choice>
              <mc:Fallback>
                <p:oleObj name="数式" r:id="rId6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0905A4-4A82-477D-899D-BFF91C140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08990"/>
              </p:ext>
            </p:extLst>
          </p:nvPr>
        </p:nvGraphicFramePr>
        <p:xfrm>
          <a:off x="4114800" y="1566863"/>
          <a:ext cx="3035334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44" name="Equation" r:id="rId8" imgW="1196309" imgH="464848" progId="Equation.DSMT4">
                  <p:embed/>
                </p:oleObj>
              </mc:Choice>
              <mc:Fallback>
                <p:oleObj name="Equation" r:id="rId8" imgW="1196309" imgH="4648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1566863"/>
                        <a:ext cx="3035334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03" name="数式" r:id="rId4" imgW="1422360" imgH="1320480" progId="Equation.3">
                  <p:embed/>
                </p:oleObj>
              </mc:Choice>
              <mc:Fallback>
                <p:oleObj name="数式" r:id="rId4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00923"/>
              </p:ext>
            </p:extLst>
          </p:nvPr>
        </p:nvGraphicFramePr>
        <p:xfrm>
          <a:off x="426492" y="3429000"/>
          <a:ext cx="8360033" cy="288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04" name="Equation" r:id="rId6" imgW="5371920" imgH="1930320" progId="Equation.DSMT4">
                  <p:embed/>
                </p:oleObj>
              </mc:Choice>
              <mc:Fallback>
                <p:oleObj name="Equation" r:id="rId6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92" y="3429000"/>
                        <a:ext cx="8360033" cy="288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05" name="数式" r:id="rId8" imgW="1498320" imgH="1066680" progId="Equation.3">
                  <p:embed/>
                </p:oleObj>
              </mc:Choice>
              <mc:Fallback>
                <p:oleObj name="数式" r:id="rId8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4" name="数式" r:id="rId4" imgW="723600" imgH="469800" progId="Equation.3">
                  <p:embed/>
                </p:oleObj>
              </mc:Choice>
              <mc:Fallback>
                <p:oleObj name="数式" r:id="rId4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17670"/>
              </p:ext>
            </p:extLst>
          </p:nvPr>
        </p:nvGraphicFramePr>
        <p:xfrm>
          <a:off x="403225" y="2571750"/>
          <a:ext cx="5681663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5" name="Equation" r:id="rId6" imgW="2311200" imgH="1587240" progId="Equation.DSMT4">
                  <p:embed/>
                </p:oleObj>
              </mc:Choice>
              <mc:Fallback>
                <p:oleObj name="Equation" r:id="rId6" imgW="2311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571750"/>
                        <a:ext cx="5681663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21745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6" name="数式" r:id="rId4" imgW="2565360" imgH="660240" progId="Equation.3">
                  <p:embed/>
                </p:oleObj>
              </mc:Choice>
              <mc:Fallback>
                <p:oleObj name="数式" r:id="rId4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68498"/>
              </p:ext>
            </p:extLst>
          </p:nvPr>
        </p:nvGraphicFramePr>
        <p:xfrm>
          <a:off x="762000" y="19304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7" name="数式" r:id="rId6" imgW="2971800" imgH="2095200" progId="Equation.3">
                  <p:embed/>
                </p:oleObj>
              </mc:Choice>
              <mc:Fallback>
                <p:oleObj name="数式" r:id="rId6" imgW="297180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03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19DA43-22FD-4376-A9BD-8378B262F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46438E-0274-4D61-B26A-7248BF8AA1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B8323-AE9D-493E-B37A-D0B1958CD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BAB7C2-FE76-47E0-862B-CA2F1AEB8573}"/>
              </a:ext>
            </a:extLst>
          </p:cNvPr>
          <p:cNvSpPr txBox="1"/>
          <p:nvPr/>
        </p:nvSpPr>
        <p:spPr>
          <a:xfrm>
            <a:off x="6096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4F4474-A2E0-46A8-A392-F500E40C4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42078"/>
              </p:ext>
            </p:extLst>
          </p:nvPr>
        </p:nvGraphicFramePr>
        <p:xfrm>
          <a:off x="152400" y="762000"/>
          <a:ext cx="8774113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3" name="Equation" r:id="rId4" imgW="3568680" imgH="1091880" progId="Equation.DSMT4">
                  <p:embed/>
                </p:oleObj>
              </mc:Choice>
              <mc:Fallback>
                <p:oleObj name="Equation" r:id="rId4" imgW="356868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74113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33766C3F-844B-4CCC-BAAD-D5A5AB341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94451"/>
              </p:ext>
            </p:extLst>
          </p:nvPr>
        </p:nvGraphicFramePr>
        <p:xfrm>
          <a:off x="1066800" y="4038600"/>
          <a:ext cx="6096000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24200">
                  <a:extLst>
                    <a:ext uri="{9D8B030D-6E8A-4147-A177-3AD203B41FA5}">
                      <a16:colId xmlns:a16="http://schemas.microsoft.com/office/drawing/2014/main" val="281709080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422881496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743965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+mn-lt"/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Symbol" panose="05050102010706020507" pitchFamily="18" charset="2"/>
                        </a:rPr>
                        <a:t>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3565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Spherical</a:t>
                      </a:r>
                      <a:r>
                        <a:rPr lang="en-US" sz="2400" baseline="0" dirty="0">
                          <a:latin typeface="+mn-lt"/>
                        </a:rPr>
                        <a:t> atom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666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1233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Diatomic molecu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40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1608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584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12970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8" name="数式" r:id="rId4" imgW="3035160" imgH="660240" progId="Equation.3">
                  <p:embed/>
                </p:oleObj>
              </mc:Choice>
              <mc:Fallback>
                <p:oleObj name="数式" r:id="rId4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77765"/>
              </p:ext>
            </p:extLst>
          </p:nvPr>
        </p:nvGraphicFramePr>
        <p:xfrm>
          <a:off x="58738" y="2174875"/>
          <a:ext cx="8899525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9" name="Equation" r:id="rId6" imgW="3619440" imgH="1625400" progId="Equation.DSMT4">
                  <p:embed/>
                </p:oleObj>
              </mc:Choice>
              <mc:Fallback>
                <p:oleObj name="Equation" r:id="rId6" imgW="36194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2174875"/>
                        <a:ext cx="8899525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8274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3C3D17-4865-4F04-9692-AECE754EC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213144-9132-44CA-BA77-0BE5DB3AD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E0D377-A1B3-4C7E-8304-0D0A140A4A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2E6BBE-3326-472E-87C9-5B8ADE798A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41007"/>
            <a:ext cx="7755518" cy="62568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7939FC3-1808-4DD3-A700-2503368E9914}"/>
              </a:ext>
            </a:extLst>
          </p:cNvPr>
          <p:cNvSpPr txBox="1"/>
          <p:nvPr/>
        </p:nvSpPr>
        <p:spPr>
          <a:xfrm>
            <a:off x="5638800" y="17526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4 PM Olin 101</a:t>
            </a:r>
          </a:p>
        </p:txBody>
      </p:sp>
    </p:spTree>
    <p:extLst>
      <p:ext uri="{BB962C8B-B14F-4D97-AF65-F5344CB8AC3E}">
        <p14:creationId xmlns:p14="http://schemas.microsoft.com/office/powerpoint/2010/main" val="24974279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75769"/>
              </p:ext>
            </p:extLst>
          </p:nvPr>
        </p:nvGraphicFramePr>
        <p:xfrm>
          <a:off x="457200" y="2590800"/>
          <a:ext cx="6842125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24" name="Equation" r:id="rId4" imgW="2781000" imgH="1168200" progId="Equation.DSMT4">
                  <p:embed/>
                </p:oleObj>
              </mc:Choice>
              <mc:Fallback>
                <p:oleObj name="Equation" r:id="rId4" imgW="27810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6842125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84650D2-2497-4173-9146-BF163E71E3CB}"/>
              </a:ext>
            </a:extLst>
          </p:cNvPr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2C2EA8-63D3-4A40-881A-1899A584F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51991"/>
              </p:ext>
            </p:extLst>
          </p:nvPr>
        </p:nvGraphicFramePr>
        <p:xfrm>
          <a:off x="863600" y="1066800"/>
          <a:ext cx="26844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25" name="Equation" r:id="rId6" imgW="1091880" imgH="469800" progId="Equation.DSMT4">
                  <p:embed/>
                </p:oleObj>
              </mc:Choice>
              <mc:Fallback>
                <p:oleObj name="Equation" r:id="rId6" imgW="109188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066800"/>
                        <a:ext cx="26844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7838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613855"/>
              </p:ext>
            </p:extLst>
          </p:nvPr>
        </p:nvGraphicFramePr>
        <p:xfrm>
          <a:off x="381000" y="2182906"/>
          <a:ext cx="7870826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1" name="Equation" r:id="rId4" imgW="3200400" imgH="1752480" progId="Equation.DSMT4">
                  <p:embed/>
                </p:oleObj>
              </mc:Choice>
              <mc:Fallback>
                <p:oleObj name="Equation" r:id="rId4" imgW="320040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82906"/>
                        <a:ext cx="7870826" cy="41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096989-AA61-478E-B700-7BABD00BB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71420"/>
              </p:ext>
            </p:extLst>
          </p:nvPr>
        </p:nvGraphicFramePr>
        <p:xfrm>
          <a:off x="228600" y="304800"/>
          <a:ext cx="8102679" cy="16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82" name="Equation" r:id="rId6" imgW="3835080" imgH="736560" progId="Equation.DSMT4">
                  <p:embed/>
                </p:oleObj>
              </mc:Choice>
              <mc:Fallback>
                <p:oleObj name="Equation" r:id="rId6" imgW="383508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102679" cy="160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36C62C-C8E2-4369-AC1F-685D030212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6F5BC1-F021-472A-BD6C-993E70EEB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69F69E-2F6D-4351-8139-4B962E88D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194D24-0FA0-49A7-A598-BB99082ADDA1}"/>
              </a:ext>
            </a:extLst>
          </p:cNvPr>
          <p:cNvSpPr txBox="1"/>
          <p:nvPr/>
        </p:nvSpPr>
        <p:spPr>
          <a:xfrm>
            <a:off x="304800" y="152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linearized hydrodynamic equations for isentropic flui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C54955-F85A-4DB7-A371-2F80B6117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4512"/>
              </p:ext>
            </p:extLst>
          </p:nvPr>
        </p:nvGraphicFramePr>
        <p:xfrm>
          <a:off x="318247" y="1110823"/>
          <a:ext cx="50625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6" name="Equation" r:id="rId4" imgW="2057400" imgH="406080" progId="Equation.DSMT4">
                  <p:embed/>
                </p:oleObj>
              </mc:Choice>
              <mc:Fallback>
                <p:oleObj name="Equation" r:id="rId4" imgW="2057400" imgH="406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47" y="1110823"/>
                        <a:ext cx="506253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6AD525-09E2-48D1-BD30-422E926EB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58003"/>
              </p:ext>
            </p:extLst>
          </p:nvPr>
        </p:nvGraphicFramePr>
        <p:xfrm>
          <a:off x="2876409" y="1642140"/>
          <a:ext cx="51228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7" name="Equation" r:id="rId6" imgW="2082600" imgH="495000" progId="Equation.DSMT4">
                  <p:embed/>
                </p:oleObj>
              </mc:Choice>
              <mc:Fallback>
                <p:oleObj name="Equation" r:id="rId6" imgW="208260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409" y="1642140"/>
                        <a:ext cx="5122862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4E0581-A741-4152-A0FE-75FF35E48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31268"/>
              </p:ext>
            </p:extLst>
          </p:nvPr>
        </p:nvGraphicFramePr>
        <p:xfrm>
          <a:off x="152400" y="3304173"/>
          <a:ext cx="8185151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8" name="Equation" r:id="rId8" imgW="3327120" imgH="838080" progId="Equation.DSMT4">
                  <p:embed/>
                </p:oleObj>
              </mc:Choice>
              <mc:Fallback>
                <p:oleObj name="Equation" r:id="rId8" imgW="3327120" imgH="838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04173"/>
                        <a:ext cx="8185151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9428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DD9B998-C766-4395-88B1-0B0B814541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994" y="1072496"/>
            <a:ext cx="8724900" cy="531971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1752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73F174B-0216-495F-8342-D3436793B764}"/>
              </a:ext>
            </a:extLst>
          </p:cNvPr>
          <p:cNvSpPr txBox="1"/>
          <p:nvPr/>
        </p:nvSpPr>
        <p:spPr>
          <a:xfrm>
            <a:off x="76200" y="2286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ntative schedule --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3D8077-3CE2-4554-8870-0B4E18001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C28E7D-BC1C-49FA-BB61-9A1BF38C4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5AEE66-B5D7-470B-97B3-6D9EBC162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B39A1C5-9BAC-4328-BA7E-9D5FF6214F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42" b="5224"/>
          <a:stretch/>
        </p:blipFill>
        <p:spPr>
          <a:xfrm>
            <a:off x="365872" y="1371600"/>
            <a:ext cx="8334375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9824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8002DB-7694-49DA-A61A-9783AD2D2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5BA000-92B1-4B41-B05D-3BE39D1ED6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FFA900-F120-405F-868A-21DF3561D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F31404-A8C8-474F-9AB9-CBE9EDA69277}"/>
              </a:ext>
            </a:extLst>
          </p:cNvPr>
          <p:cNvSpPr txBox="1"/>
          <p:nvPr/>
        </p:nvSpPr>
        <p:spPr>
          <a:xfrm>
            <a:off x="609600" y="685800"/>
            <a:ext cx="7848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about Spring 2022 schedule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urrent schedule –</a:t>
            </a:r>
          </a:p>
          <a:p>
            <a:r>
              <a:rPr lang="en-US" sz="2400" dirty="0">
                <a:latin typeface="+mj-lt"/>
              </a:rPr>
              <a:t>	PHY 712   Electrodynamics   10-10:50 MWF</a:t>
            </a:r>
          </a:p>
          <a:p>
            <a:r>
              <a:rPr lang="en-US" sz="2400" dirty="0">
                <a:latin typeface="+mj-lt"/>
              </a:rPr>
              <a:t>	PHY 742    Quantum II           12-12:50 MWF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Proposed new schedule –</a:t>
            </a:r>
          </a:p>
          <a:p>
            <a:r>
              <a:rPr lang="en-US" sz="2400" dirty="0"/>
              <a:t>	PHY 712   Electrodynamics   11- 11:50 MWF</a:t>
            </a:r>
          </a:p>
          <a:p>
            <a:r>
              <a:rPr lang="en-US" sz="2400" dirty="0"/>
              <a:t>	PHY 742    Quantum II           12-12:50 MWF</a:t>
            </a:r>
          </a:p>
          <a:p>
            <a:endParaRPr lang="en-US" sz="2400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4245F3A-C471-45A1-ADD5-D4D608413E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2582" y="3200400"/>
            <a:ext cx="876300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9236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3513" y="167629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the basic equations of hydrodynam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5305"/>
              </p:ext>
            </p:extLst>
          </p:nvPr>
        </p:nvGraphicFramePr>
        <p:xfrm>
          <a:off x="609600" y="2383270"/>
          <a:ext cx="7718426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64" name="Equation" r:id="rId4" imgW="3136680" imgH="1041120" progId="Equation.DSMT4">
                  <p:embed/>
                </p:oleObj>
              </mc:Choice>
              <mc:Fallback>
                <p:oleObj name="Equation" r:id="rId4" imgW="31366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83270"/>
                        <a:ext cx="7718426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20917A-BA34-489A-B3A8-74BFBD791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40783"/>
              </p:ext>
            </p:extLst>
          </p:nvPr>
        </p:nvGraphicFramePr>
        <p:xfrm>
          <a:off x="762001" y="760016"/>
          <a:ext cx="5943600" cy="181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65" name="Equation" r:id="rId6" imgW="2158920" imgH="660240" progId="Equation.DSMT4">
                  <p:embed/>
                </p:oleObj>
              </mc:Choice>
              <mc:Fallback>
                <p:oleObj name="Equation" r:id="rId6" imgW="2158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1" y="760016"/>
                        <a:ext cx="5943600" cy="181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53F5479-0E5D-447A-A300-76E7A9067082}"/>
              </a:ext>
            </a:extLst>
          </p:cNvPr>
          <p:cNvSpPr txBox="1"/>
          <p:nvPr/>
        </p:nvSpPr>
        <p:spPr>
          <a:xfrm>
            <a:off x="609600" y="4933819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relationships among the variables due to principles of thermodynamics due to the particular fluid   (In fact, we will focus on an ideal gas.)</a:t>
            </a:r>
          </a:p>
        </p:txBody>
      </p:sp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FE357F-8BA3-4CD7-9B96-13E504B4F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817A46-9F49-4243-B702-63EE353DF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03D2E-07CA-450F-80A0-3939DEBDB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E89F9A-A8A6-4C88-B579-6C75381E43F6}"/>
              </a:ext>
            </a:extLst>
          </p:cNvPr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-- isentropic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41AF63-78C8-40A9-A556-D97395570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99561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8" name="数式" r:id="rId4" imgW="2361960" imgH="419040" progId="Equation.3">
                  <p:embed/>
                </p:oleObj>
              </mc:Choice>
              <mc:Fallback>
                <p:oleObj name="数式" r:id="rId4" imgW="2361960" imgH="4190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F55A98C-7020-419D-8A72-E8365334C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51630"/>
              </p:ext>
            </p:extLst>
          </p:nvPr>
        </p:nvGraphicFramePr>
        <p:xfrm>
          <a:off x="572634" y="3982340"/>
          <a:ext cx="7069137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9" name="Equation" r:id="rId6" imgW="2958840" imgH="888840" progId="Equation.DSMT4">
                  <p:embed/>
                </p:oleObj>
              </mc:Choice>
              <mc:Fallback>
                <p:oleObj name="Equation" r:id="rId6" imgW="2958840" imgH="888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34" y="3982340"/>
                        <a:ext cx="7069137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380FCD4-AE8D-45DD-BB10-5B6E3697CB3B}"/>
              </a:ext>
            </a:extLst>
          </p:cNvPr>
          <p:cNvSpPr txBox="1"/>
          <p:nvPr/>
        </p:nvSpPr>
        <p:spPr>
          <a:xfrm>
            <a:off x="533400" y="1828800"/>
            <a:ext cx="8001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relationships  among the variables apply, depending on the fluid material and on thermodynamic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t the moment we are interested in the case where there is no heat exchang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B0A1CF-4286-4B2C-B882-B8A98311CBE0}"/>
              </a:ext>
            </a:extLst>
          </p:cNvPr>
          <p:cNvSpPr txBox="1"/>
          <p:nvPr/>
        </p:nvSpPr>
        <p:spPr>
          <a:xfrm>
            <a:off x="4191000" y="56388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W</a:t>
            </a:r>
            <a:r>
              <a:rPr lang="en-US" sz="2400" dirty="0">
                <a:latin typeface="+mj-lt"/>
              </a:rPr>
              <a:t> == work</a:t>
            </a:r>
          </a:p>
          <a:p>
            <a:r>
              <a:rPr lang="en-US" sz="2400" dirty="0">
                <a:latin typeface="+mj-lt"/>
              </a:rPr>
              <a:t>          </a:t>
            </a:r>
            <a:r>
              <a:rPr lang="en-US" sz="2400" i="1" dirty="0">
                <a:latin typeface="+mj-lt"/>
              </a:rPr>
              <a:t>V</a:t>
            </a:r>
            <a:r>
              <a:rPr lang="en-US" sz="2400" dirty="0">
                <a:latin typeface="+mj-lt"/>
              </a:rPr>
              <a:t> == volume</a:t>
            </a:r>
          </a:p>
        </p:txBody>
      </p:sp>
    </p:spTree>
    <p:extLst>
      <p:ext uri="{BB962C8B-B14F-4D97-AF65-F5344CB8AC3E}">
        <p14:creationId xmlns:p14="http://schemas.microsoft.com/office/powerpoint/2010/main" val="12008748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E1C600-531B-48BD-97F9-F9E13C280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AF51EF-AAA6-4B4F-A775-66EDADAF8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89BF2-A148-4D1A-B293-84DB99221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8AFD74-4D99-4BC2-89F3-B0A9C14F4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54794"/>
              </p:ext>
            </p:extLst>
          </p:nvPr>
        </p:nvGraphicFramePr>
        <p:xfrm>
          <a:off x="442119" y="461665"/>
          <a:ext cx="6720682" cy="345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2" name="Equation" r:id="rId4" imgW="4101840" imgH="2197080" progId="Equation.DSMT4">
                  <p:embed/>
                </p:oleObj>
              </mc:Choice>
              <mc:Fallback>
                <p:oleObj name="Equation" r:id="rId4" imgW="4101840" imgH="2197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9" y="461665"/>
                        <a:ext cx="6720682" cy="3451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9972253-EC01-483C-BE3C-B561B6BDF3BF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074A89-BFF5-4DE9-A8B5-06FB0FC00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4663"/>
              </p:ext>
            </p:extLst>
          </p:nvPr>
        </p:nvGraphicFramePr>
        <p:xfrm>
          <a:off x="358775" y="3810000"/>
          <a:ext cx="7207250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3" name="Equation" r:id="rId6" imgW="2920680" imgH="1168200" progId="Equation.DSMT4">
                  <p:embed/>
                </p:oleObj>
              </mc:Choice>
              <mc:Fallback>
                <p:oleObj name="Equation" r:id="rId6" imgW="2920680" imgH="1168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810000"/>
                        <a:ext cx="7207250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FE032609-6276-4E81-A033-62FFF190C97D}"/>
              </a:ext>
            </a:extLst>
          </p:cNvPr>
          <p:cNvSpPr/>
          <p:nvPr/>
        </p:nvSpPr>
        <p:spPr>
          <a:xfrm rot="2506841">
            <a:off x="7272253" y="3731419"/>
            <a:ext cx="464344" cy="2555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AEBAA2-C96E-4E79-8A7B-FEA93F4E216E}"/>
              </a:ext>
            </a:extLst>
          </p:cNvPr>
          <p:cNvSpPr txBox="1"/>
          <p:nvPr/>
        </p:nvSpPr>
        <p:spPr>
          <a:xfrm>
            <a:off x="7649369" y="3352800"/>
            <a:ext cx="13422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Internal energy per unit mass</a:t>
            </a:r>
          </a:p>
        </p:txBody>
      </p:sp>
    </p:spTree>
    <p:extLst>
      <p:ext uri="{BB962C8B-B14F-4D97-AF65-F5344CB8AC3E}">
        <p14:creationId xmlns:p14="http://schemas.microsoft.com/office/powerpoint/2010/main" val="39133316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2DC7C27-C2DD-4DB5-902F-F84B23F2861D}"/>
              </a:ext>
            </a:extLst>
          </p:cNvPr>
          <p:cNvSpPr/>
          <p:nvPr/>
        </p:nvSpPr>
        <p:spPr>
          <a:xfrm>
            <a:off x="3048000" y="2971800"/>
            <a:ext cx="2895600" cy="1295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C9DBA4-B75C-47C0-BB5E-AD973B44E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0299C2-11BE-4B27-9801-1AE22F446B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797C01-3605-40FB-ADBF-FAB048C62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1CB63E-29AF-4EB1-9060-189458757250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F073A2-A343-40EA-B226-6F6466B71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61968"/>
              </p:ext>
            </p:extLst>
          </p:nvPr>
        </p:nvGraphicFramePr>
        <p:xfrm>
          <a:off x="836613" y="554038"/>
          <a:ext cx="5902325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4" name="数式" r:id="rId4" imgW="2527200" imgH="1473120" progId="Equation.3">
                  <p:embed/>
                </p:oleObj>
              </mc:Choice>
              <mc:Fallback>
                <p:oleObj name="数式" r:id="rId4" imgW="2527200" imgH="14731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54038"/>
                        <a:ext cx="5902325" cy="348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085ED23-953F-427D-94A8-B69E9541CF5C}"/>
              </a:ext>
            </a:extLst>
          </p:cNvPr>
          <p:cNvSpPr txBox="1"/>
          <p:nvPr/>
        </p:nvSpPr>
        <p:spPr>
          <a:xfrm>
            <a:off x="3505200" y="461665"/>
            <a:ext cx="472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:  Under conditions of constant entropy, we assume e can be expressed in terms of the density alone.</a:t>
            </a:r>
          </a:p>
        </p:txBody>
      </p:sp>
    </p:spTree>
    <p:extLst>
      <p:ext uri="{BB962C8B-B14F-4D97-AF65-F5344CB8AC3E}">
        <p14:creationId xmlns:p14="http://schemas.microsoft.com/office/powerpoint/2010/main" val="36428788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53</TotalTime>
  <Words>693</Words>
  <Application>Microsoft Office PowerPoint</Application>
  <PresentationFormat>On-screen Show (4:3)</PresentationFormat>
  <Paragraphs>149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88</cp:revision>
  <cp:lastPrinted>2021-11-03T15:29:17Z</cp:lastPrinted>
  <dcterms:created xsi:type="dcterms:W3CDTF">2012-01-10T18:32:24Z</dcterms:created>
  <dcterms:modified xsi:type="dcterms:W3CDTF">2021-11-03T15:29:33Z</dcterms:modified>
</cp:coreProperties>
</file>